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8FEA60-7284-C72B-08B9-DF3B716122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F86633-61D0-A555-43C7-E0A57878E53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CD0F86-7DA9-6A3E-5629-CD93649AE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21BA45-A176-4F72-E7F4-4CA583C19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0ED5F0-1F3B-60B3-8CC9-2A319AB30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501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54499-7558-51EB-3F88-2441E8CAE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DDEB01-AC0A-2EE1-FE13-06EBAF6427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C74B73-4885-BDF3-9384-D29F104A10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BDB34F-1F4A-0561-73A0-A95CA31E7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D63BE9-62E6-DBA0-7DCC-F654D0580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03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073AB46-3133-7D89-2AB9-05553B0CC3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96788D-A3DC-C418-A89D-29A2B25948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36B6C0-8F5D-FC95-6271-F1EA4C377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6192F6-25A5-532A-14D7-770BA3C31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286644-1CA9-CAC5-B6B8-306438DDE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2222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EAC415-A1A0-76EE-620F-9BA669645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11679B-D4B5-62E6-8E31-16C92A5892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F193E0-86C4-B240-D3C8-A2ED2B51EA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E8B0E-AF82-5C46-634A-859E3CEBA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10ED34-95C1-9F5D-CDA3-B45473D03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8955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E532E-088B-A3CA-DDC9-AD3F11B87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8D67EE-E9DD-CD1D-D69C-9F5F78AC11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D14995-6BB0-DC48-06E8-FFD5ACDA91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9929AE-6920-3312-E344-7E9084365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05B544-723A-788F-0544-D8C920B75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3879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9C2E0C-B154-CADF-8751-1B4A77CD5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AFBBEF-19B6-6183-4C53-ACD70D3163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8FACB3-6489-DD8C-6A3D-421F15F4E7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265A49-ECD5-7E7C-36A3-C75771A99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4A491D-9CEE-D2D1-2DAC-3C99FDE6D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8C1E87-7C03-2804-073D-6D7CF80F9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8420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F6DE4-21ED-1B9C-1CB1-8ACC7506FD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DB5639-83AB-A95A-795A-2C09373E30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312067-4101-A3C6-5D26-D6935166CD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C0A56E9-5888-B4CF-1BE8-EA9D5841D0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CD4D7B-D2D3-9E32-DA2A-3AAB462442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B7C4D1-AAF6-5D12-15A0-9ECA6CB376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B35E355-4C9A-DAC6-653A-53CC7F895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4814E2-B6C2-F74C-EF57-3DE67E762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8522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3A44A-DB55-653F-66B8-417368567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5F7DB9D-FDCB-74B9-3B8B-E817B8C905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C7E478-CEA7-15C4-9122-F8A1228A8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819853-2EEC-D605-0ECB-A1C1D28DF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6986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86B11D-A5E1-CD74-ECAE-110173574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DF8F85-BFA4-2F6F-63D3-612BFFFAC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7965F4-DBC3-A2A2-1F14-4B61100C68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3835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22496-9CF9-5993-3683-B997176D0B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FEBB65-F9EE-F5EA-8C3A-2A8D1C7E57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FB84322-15F7-653C-EB6B-2C7B37E422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6A4A4F-6283-F10F-3739-1A6D215B97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3F9C28-9B3E-7AE2-7409-4969EE031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2A1003-E18D-3149-BAC3-CF93B881C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0742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6A40D5-0046-7FB9-BD57-7575D2BA8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DD5109C-2093-5FB8-9D79-51A51C51BC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91E9F9-4126-4696-C8B6-6E0FE62856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3B6D7D-5210-F013-54FF-85D23620D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853573-8AFC-CA1D-C421-354694523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A80C63-48F0-5776-897C-0B1779995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7968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00E925-7157-D069-61E1-DD6DF26C0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C32331-6FCD-C095-15AF-EC6A01C15F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0E844C-0BF3-9915-0697-D206977E1A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872C4A0-8A37-49F9-86CE-E46D095D941E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76CB19-F2F7-DADF-C4CE-C42D64B406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CCDF26-E3F0-762E-CC39-2BA524118D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EE92F19-6015-4F71-AC6A-C6F87F5164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3792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F5011-414C-BEB9-BCDE-777055E3E90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rbital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B1B383-DAC6-0331-F5B9-5C02ADBAACF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err="1"/>
              <a:t>ChemDr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85255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00109D-7E57-DB71-5B55-5131DC70B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35066"/>
              </p:ext>
            </p:extLst>
          </p:nvPr>
        </p:nvGraphicFramePr>
        <p:xfrm>
          <a:off x="1016000" y="1006475"/>
          <a:ext cx="10160000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160238" imgH="4841319" progId="ChemDraw.Document.6.0">
                  <p:embed/>
                </p:oleObj>
              </mc:Choice>
              <mc:Fallback>
                <p:oleObj name="CS ChemDraw Drawing" r:id="rId2" imgW="10160238" imgH="48413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6000" y="1006475"/>
                        <a:ext cx="10160000" cy="484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6950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</Words>
  <Application>Microsoft Office PowerPoint</Application>
  <PresentationFormat>Widescreen</PresentationFormat>
  <Paragraphs>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Orbital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bitals</dc:title>
  <dc:creator>Alexey Girin</dc:creator>
  <cp:lastModifiedBy>Alexey Girin</cp:lastModifiedBy>
  <cp:revision>1</cp:revision>
  <dcterms:created xsi:type="dcterms:W3CDTF">2024-02-10T18:07:03Z</dcterms:created>
  <dcterms:modified xsi:type="dcterms:W3CDTF">2024-02-10T18:08:44Z</dcterms:modified>
</cp:coreProperties>
</file>